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9A04013" w14:textId="77777777" w:rsidR="004500BE" w:rsidRDefault="004500BE" w:rsidP="004500BE">
      <w:r>
        <w:t>Secondary Math 2</w:t>
      </w:r>
      <w:r>
        <w:tab/>
      </w:r>
      <w:r>
        <w:t>HOMEWORK</w:t>
      </w:r>
      <w:r>
        <w:tab/>
      </w:r>
      <w:r>
        <w:tab/>
      </w:r>
      <w:r>
        <w:tab/>
      </w:r>
      <w:r>
        <w:tab/>
      </w:r>
      <w:r>
        <w:tab/>
      </w:r>
      <w:r>
        <w:tab/>
      </w:r>
      <w:r>
        <w:t>Name_________________________</w:t>
      </w:r>
    </w:p>
    <w:p w14:paraId="53C6F86F" w14:textId="77777777" w:rsidR="004500BE" w:rsidRDefault="004500BE" w:rsidP="004500BE">
      <w:r w:rsidRPr="00390F06">
        <w:rPr>
          <w:rFonts w:cs="Comic Sans MS"/>
          <w:color w:val="000000"/>
        </w:rPr>
        <w:t>4-2 Triangle Similarity Theorems</w:t>
      </w:r>
      <w:r w:rsidRPr="00390F06">
        <w:tab/>
      </w:r>
      <w:r>
        <w:tab/>
      </w:r>
      <w:r>
        <w:tab/>
      </w:r>
      <w:r>
        <w:tab/>
      </w:r>
      <w:r>
        <w:tab/>
      </w:r>
      <w:r>
        <w:tab/>
      </w:r>
      <w:r>
        <w:tab/>
        <w:t>Period_________</w:t>
      </w:r>
    </w:p>
    <w:p w14:paraId="1335AADF" w14:textId="77777777" w:rsidR="004500BE" w:rsidRDefault="004500BE" w:rsidP="004500BE"/>
    <w:p w14:paraId="0CE8D9BF" w14:textId="77777777" w:rsidR="004500BE" w:rsidRDefault="004500BE" w:rsidP="004500BE"/>
    <w:p w14:paraId="5BF638B8" w14:textId="77777777" w:rsidR="004500BE" w:rsidRPr="00276CC8" w:rsidRDefault="004500BE" w:rsidP="00276CC8">
      <w:r w:rsidRPr="00386017">
        <w:t>Name a theorem that can be used to prove that the two triangles are similar.  Then, write a similarity statement. If you are using any proportional sides be sure to show that they are proportional.</w:t>
      </w:r>
    </w:p>
    <w:p w14:paraId="0FEADDDD" w14:textId="77777777" w:rsidR="004500BE" w:rsidRDefault="004500BE" w:rsidP="004500BE">
      <w:pPr>
        <w:spacing w:line="360" w:lineRule="auto"/>
        <w:rPr>
          <w:sz w:val="22"/>
          <w:szCs w:val="22"/>
        </w:rPr>
      </w:pPr>
      <w:r>
        <w:rPr>
          <w:noProof/>
          <w:sz w:val="22"/>
          <w:szCs w:val="22"/>
        </w:rPr>
        <w:drawing>
          <wp:anchor distT="0" distB="0" distL="114300" distR="114300" simplePos="0" relativeHeight="251662336" behindDoc="1" locked="0" layoutInCell="1" allowOverlap="1" wp14:anchorId="47EEDB92" wp14:editId="316A47A2">
            <wp:simplePos x="0" y="0"/>
            <wp:positionH relativeFrom="column">
              <wp:posOffset>571500</wp:posOffset>
            </wp:positionH>
            <wp:positionV relativeFrom="paragraph">
              <wp:posOffset>226695</wp:posOffset>
            </wp:positionV>
            <wp:extent cx="1430655" cy="1244600"/>
            <wp:effectExtent l="0" t="0" r="0" b="0"/>
            <wp:wrapNone/>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430655" cy="1244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04E13CB" w14:textId="77777777" w:rsidR="004500BE" w:rsidRDefault="004500BE" w:rsidP="004500BE">
      <w:pPr>
        <w:spacing w:line="360" w:lineRule="auto"/>
        <w:rPr>
          <w:sz w:val="22"/>
          <w:szCs w:val="22"/>
        </w:rPr>
      </w:pPr>
      <w:r>
        <w:rPr>
          <w:noProof/>
        </w:rPr>
        <w:drawing>
          <wp:anchor distT="0" distB="0" distL="114300" distR="114300" simplePos="0" relativeHeight="251673600" behindDoc="1" locked="0" layoutInCell="1" allowOverlap="1" wp14:anchorId="554AD24A" wp14:editId="327242D1">
            <wp:simplePos x="0" y="0"/>
            <wp:positionH relativeFrom="column">
              <wp:posOffset>2514600</wp:posOffset>
            </wp:positionH>
            <wp:positionV relativeFrom="paragraph">
              <wp:posOffset>16510</wp:posOffset>
            </wp:positionV>
            <wp:extent cx="1566545" cy="1083945"/>
            <wp:effectExtent l="0" t="0" r="8255" b="8255"/>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566545" cy="1083945"/>
                    </a:xfrm>
                    <a:prstGeom prst="rect">
                      <a:avLst/>
                    </a:prstGeom>
                    <a:noFill/>
                    <a:ln>
                      <a:noFill/>
                    </a:ln>
                  </pic:spPr>
                </pic:pic>
              </a:graphicData>
            </a:graphic>
            <wp14:sizeRelH relativeFrom="page">
              <wp14:pctWidth>0</wp14:pctWidth>
            </wp14:sizeRelH>
            <wp14:sizeRelV relativeFrom="page">
              <wp14:pctHeight>0</wp14:pctHeight>
            </wp14:sizeRelV>
          </wp:anchor>
        </w:drawing>
      </w:r>
      <w:r w:rsidR="00276CC8">
        <w:rPr>
          <w:sz w:val="22"/>
          <w:szCs w:val="22"/>
        </w:rPr>
        <w:tab/>
        <w:t>1.</w:t>
      </w:r>
      <w:r w:rsidR="00276CC8">
        <w:rPr>
          <w:sz w:val="22"/>
          <w:szCs w:val="22"/>
        </w:rPr>
        <w:tab/>
      </w:r>
      <w:r w:rsidR="00276CC8">
        <w:rPr>
          <w:sz w:val="22"/>
          <w:szCs w:val="22"/>
        </w:rPr>
        <w:tab/>
      </w:r>
      <w:r w:rsidR="00276CC8">
        <w:rPr>
          <w:sz w:val="22"/>
          <w:szCs w:val="22"/>
        </w:rPr>
        <w:tab/>
      </w:r>
      <w:r w:rsidR="00276CC8">
        <w:rPr>
          <w:sz w:val="22"/>
          <w:szCs w:val="22"/>
        </w:rPr>
        <w:tab/>
        <w:t>2.</w:t>
      </w:r>
      <w:r w:rsidR="00276CC8">
        <w:rPr>
          <w:sz w:val="22"/>
          <w:szCs w:val="22"/>
        </w:rPr>
        <w:tab/>
      </w:r>
      <w:r w:rsidR="00276CC8">
        <w:rPr>
          <w:sz w:val="22"/>
          <w:szCs w:val="22"/>
        </w:rPr>
        <w:tab/>
      </w:r>
      <w:r w:rsidR="00276CC8">
        <w:rPr>
          <w:sz w:val="22"/>
          <w:szCs w:val="22"/>
        </w:rPr>
        <w:tab/>
      </w:r>
      <w:r w:rsidR="00276CC8">
        <w:rPr>
          <w:sz w:val="22"/>
          <w:szCs w:val="22"/>
        </w:rPr>
        <w:tab/>
        <w:t>3</w:t>
      </w:r>
      <w:r>
        <w:rPr>
          <w:sz w:val="22"/>
          <w:szCs w:val="22"/>
        </w:rPr>
        <w:t>.</w:t>
      </w:r>
      <w:r w:rsidRPr="00390F06">
        <w:t xml:space="preserve"> </w:t>
      </w:r>
      <w:r>
        <w:rPr>
          <w:noProof/>
          <w:sz w:val="22"/>
          <w:szCs w:val="22"/>
        </w:rPr>
        <w:drawing>
          <wp:anchor distT="0" distB="0" distL="114300" distR="114300" simplePos="0" relativeHeight="251663360" behindDoc="1" locked="0" layoutInCell="1" allowOverlap="1" wp14:anchorId="647A0EE9" wp14:editId="399AE952">
            <wp:simplePos x="0" y="0"/>
            <wp:positionH relativeFrom="column">
              <wp:posOffset>4250055</wp:posOffset>
            </wp:positionH>
            <wp:positionV relativeFrom="paragraph">
              <wp:posOffset>0</wp:posOffset>
            </wp:positionV>
            <wp:extent cx="1329055" cy="1252855"/>
            <wp:effectExtent l="0" t="0" r="0" b="0"/>
            <wp:wrapNone/>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29055" cy="12528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5A288B" w14:textId="77777777" w:rsidR="004500BE" w:rsidRDefault="004500BE" w:rsidP="004500BE">
      <w:pPr>
        <w:spacing w:line="360" w:lineRule="auto"/>
        <w:rPr>
          <w:sz w:val="22"/>
          <w:szCs w:val="22"/>
        </w:rPr>
      </w:pPr>
    </w:p>
    <w:p w14:paraId="33D20F26" w14:textId="77777777" w:rsidR="004500BE" w:rsidRDefault="004500BE" w:rsidP="004500BE">
      <w:pPr>
        <w:spacing w:line="360" w:lineRule="auto"/>
        <w:rPr>
          <w:sz w:val="22"/>
          <w:szCs w:val="22"/>
        </w:rPr>
      </w:pPr>
    </w:p>
    <w:p w14:paraId="1C9BF68E" w14:textId="77777777" w:rsidR="004500BE" w:rsidRDefault="004500BE" w:rsidP="004500BE">
      <w:pPr>
        <w:spacing w:line="360" w:lineRule="auto"/>
        <w:rPr>
          <w:sz w:val="22"/>
          <w:szCs w:val="22"/>
        </w:rPr>
      </w:pPr>
    </w:p>
    <w:p w14:paraId="264E5F95" w14:textId="77777777" w:rsidR="004500BE" w:rsidRDefault="004500BE" w:rsidP="004500BE">
      <w:pPr>
        <w:spacing w:line="360" w:lineRule="auto"/>
        <w:rPr>
          <w:sz w:val="22"/>
          <w:szCs w:val="22"/>
        </w:rPr>
      </w:pPr>
    </w:p>
    <w:p w14:paraId="27B5A13C" w14:textId="77777777" w:rsidR="004500BE" w:rsidRDefault="004500BE" w:rsidP="004500BE">
      <w:pPr>
        <w:spacing w:line="360" w:lineRule="auto"/>
        <w:rPr>
          <w:sz w:val="22"/>
          <w:szCs w:val="22"/>
        </w:rPr>
      </w:pPr>
    </w:p>
    <w:p w14:paraId="7DF746EC" w14:textId="77777777" w:rsidR="004500BE" w:rsidRDefault="004500BE" w:rsidP="004500BE">
      <w:pPr>
        <w:spacing w:line="360" w:lineRule="auto"/>
        <w:rPr>
          <w:sz w:val="22"/>
          <w:szCs w:val="22"/>
        </w:rPr>
      </w:pPr>
    </w:p>
    <w:p w14:paraId="1268BA8E" w14:textId="77777777" w:rsidR="004500BE" w:rsidRDefault="004500BE" w:rsidP="004500BE">
      <w:pPr>
        <w:spacing w:line="360" w:lineRule="auto"/>
        <w:rPr>
          <w:sz w:val="22"/>
          <w:szCs w:val="22"/>
        </w:rPr>
      </w:pPr>
    </w:p>
    <w:p w14:paraId="56C9A5F0" w14:textId="77777777" w:rsidR="004500BE" w:rsidRPr="00386017" w:rsidRDefault="004500BE" w:rsidP="004500BE">
      <w:pPr>
        <w:spacing w:line="360" w:lineRule="auto"/>
        <w:rPr>
          <w:b/>
          <w:bCs/>
        </w:rPr>
      </w:pPr>
      <w:r w:rsidRPr="00386017">
        <w:t>Determine which two of the three given triangles are similar.  Find the scale factor for the pair.</w:t>
      </w:r>
    </w:p>
    <w:p w14:paraId="10EFC58D" w14:textId="77777777" w:rsidR="004500BE" w:rsidRDefault="004500BE" w:rsidP="004500BE">
      <w:r>
        <w:rPr>
          <w:noProof/>
        </w:rPr>
        <mc:AlternateContent>
          <mc:Choice Requires="wpg">
            <w:drawing>
              <wp:anchor distT="0" distB="0" distL="114300" distR="114300" simplePos="0" relativeHeight="251665408" behindDoc="1" locked="0" layoutInCell="1" allowOverlap="1" wp14:anchorId="06F5BF1E" wp14:editId="1CB18A96">
                <wp:simplePos x="0" y="0"/>
                <wp:positionH relativeFrom="column">
                  <wp:posOffset>800100</wp:posOffset>
                </wp:positionH>
                <wp:positionV relativeFrom="paragraph">
                  <wp:posOffset>110490</wp:posOffset>
                </wp:positionV>
                <wp:extent cx="4512945" cy="1058545"/>
                <wp:effectExtent l="0" t="0" r="8255" b="8255"/>
                <wp:wrapThrough wrapText="bothSides">
                  <wp:wrapPolygon edited="0">
                    <wp:start x="0" y="0"/>
                    <wp:lineTo x="0" y="21250"/>
                    <wp:lineTo x="21518" y="21250"/>
                    <wp:lineTo x="21518" y="0"/>
                    <wp:lineTo x="0" y="0"/>
                  </wp:wrapPolygon>
                </wp:wrapThrough>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12945" cy="1058545"/>
                          <a:chOff x="3060" y="13500"/>
                          <a:chExt cx="7107" cy="1667"/>
                        </a:xfrm>
                      </wpg:grpSpPr>
                      <pic:pic xmlns:pic="http://schemas.openxmlformats.org/drawingml/2006/picture">
                        <pic:nvPicPr>
                          <pic:cNvPr id="13" name="Picture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060" y="13500"/>
                            <a:ext cx="7107" cy="1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 name="Rectangle 11"/>
                        <wps:cNvSpPr>
                          <a:spLocks noChangeArrowheads="1"/>
                        </wps:cNvSpPr>
                        <wps:spPr bwMode="auto">
                          <a:xfrm>
                            <a:off x="7020" y="14760"/>
                            <a:ext cx="360" cy="360"/>
                          </a:xfrm>
                          <a:prstGeom prst="rect">
                            <a:avLst/>
                          </a:prstGeom>
                          <a:solidFill>
                            <a:srgbClr val="FFFFFF"/>
                          </a:solidFill>
                          <a:ln w="19050">
                            <a:solidFill>
                              <a:srgbClr val="FFFFFF"/>
                            </a:solidFill>
                            <a:miter lim="800000"/>
                            <a:headEnd/>
                            <a:tailEnd/>
                          </a:ln>
                          <a:effectLst/>
                          <a:extLs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wps:spPr>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 o:spid="_x0000_s1026" style="position:absolute;margin-left:63pt;margin-top:8.7pt;width:355.35pt;height:83.35pt;z-index:-251651072" coordorigin="3060,13500" coordsize="7107,1667"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 o:spid="_x0000_s1027" type="#_x0000_t75" style="position:absolute;left:3060;top:13500;width:7107;height:166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2E&#10;nJLAAAAA2wAAAA8AAABkcnMvZG93bnJldi54bWxET9uKwjAQfV/wH8IIvq2pCrJUo3gFkX1YrR8w&#10;NGNTbCalibXu128WBN/mcK4zX3a2Ei01vnSsYDRMQBDnTpdcKLhk+88vED4ga6wck4IneVgueh9z&#10;TLV78InacyhEDGGfogITQp1K6XNDFv3Q1cSRu7rGYoiwKaRu8BHDbSXHSTKVFkuODQZr2hjKb+e7&#10;VZCNvttstdX1eL1PzK8/Xmz2s1Nq0O9WMxCBuvAWv9wHHedP4P+XeIBc/AE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LYScksAAAADbAAAADwAAAAAAAAAAAAAAAACcAgAAZHJz&#10;L2Rvd25yZXYueG1sUEsFBgAAAAAEAAQA9wAAAIkDAAAAAA==&#10;">
                  <v:imagedata r:id="rId9" o:title=""/>
                </v:shape>
                <v:rect id="Rectangle 11" o:spid="_x0000_s1028" style="position:absolute;left:7020;top:14760;width:360;height: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sPK4wgAA&#10;ANsAAAAPAAAAZHJzL2Rvd25yZXYueG1sRE/fa8IwEH4X9j+EE/amqZuIVGMZHcJgT2Yq29vRnG1Z&#10;cylJtPW/XwaDvd3H9/O2xWg7cSMfWscKFvMMBHHlTMu1guPHfrYGESKywc4xKbhTgGL3MNlibtzA&#10;B7rpWIsUwiFHBU2MfS5lqBqyGOauJ07cxXmLMUFfS+NxSOG2k09ZtpIWW04NDfZUNlR966tVcN6f&#10;9aDL0/OrX31e2/dR1/x1V+pxOr5sQEQa47/4z/1m0vwl/P6SDpC7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Ww8rjCAAAA2wAAAA8AAAAAAAAAAAAAAAAAlwIAAGRycy9kb3du&#10;cmV2LnhtbFBLBQYAAAAABAAEAPUAAACGAwAAAAA=&#10;" strokecolor="white" strokeweight="1.5pt">
                  <v:shadow opacity="22938f" mv:blur="38100f" offset="0,2pt"/>
                  <v:textbox inset=",7.2pt,,7.2pt"/>
                </v:rect>
                <w10:wrap type="through"/>
              </v:group>
            </w:pict>
          </mc:Fallback>
        </mc:AlternateContent>
      </w:r>
    </w:p>
    <w:p w14:paraId="597A7223" w14:textId="77777777" w:rsidR="004500BE" w:rsidRDefault="00276CC8" w:rsidP="004500BE">
      <w:pPr>
        <w:ind w:firstLine="720"/>
      </w:pPr>
      <w:r>
        <w:t>4</w:t>
      </w:r>
      <w:r w:rsidR="004500BE">
        <w:t xml:space="preserve">. </w:t>
      </w:r>
    </w:p>
    <w:p w14:paraId="4979803B" w14:textId="77777777" w:rsidR="004500BE" w:rsidRDefault="004500BE" w:rsidP="004500BE">
      <w:pPr>
        <w:ind w:firstLine="720"/>
      </w:pPr>
    </w:p>
    <w:p w14:paraId="55393744" w14:textId="77777777" w:rsidR="004500BE" w:rsidRDefault="004500BE" w:rsidP="004500BE">
      <w:pPr>
        <w:ind w:firstLine="720"/>
      </w:pPr>
    </w:p>
    <w:p w14:paraId="0F0A11C2" w14:textId="77777777" w:rsidR="004500BE" w:rsidRDefault="004500BE" w:rsidP="004500BE">
      <w:pPr>
        <w:ind w:firstLine="720"/>
      </w:pPr>
    </w:p>
    <w:p w14:paraId="10580217" w14:textId="77777777" w:rsidR="004500BE" w:rsidRDefault="004500BE" w:rsidP="004500BE">
      <w:pPr>
        <w:ind w:firstLine="720"/>
      </w:pPr>
    </w:p>
    <w:p w14:paraId="1B54F231" w14:textId="77777777" w:rsidR="004500BE" w:rsidRDefault="004500BE" w:rsidP="004500BE">
      <w:pPr>
        <w:ind w:firstLine="720"/>
      </w:pPr>
    </w:p>
    <w:p w14:paraId="24DC005E" w14:textId="77777777" w:rsidR="004500BE" w:rsidRDefault="004500BE" w:rsidP="004500BE">
      <w:pPr>
        <w:ind w:firstLine="720"/>
      </w:pPr>
    </w:p>
    <w:p w14:paraId="2706E354" w14:textId="77777777" w:rsidR="004500BE" w:rsidRDefault="004500BE" w:rsidP="004500BE">
      <w:pPr>
        <w:ind w:firstLine="720"/>
      </w:pPr>
    </w:p>
    <w:p w14:paraId="4E4BC470" w14:textId="77777777" w:rsidR="004500BE" w:rsidRDefault="004500BE" w:rsidP="00276CC8"/>
    <w:p w14:paraId="4BBBDBFF" w14:textId="77777777" w:rsidR="004500BE" w:rsidRPr="00386017" w:rsidRDefault="004500BE" w:rsidP="004500BE">
      <w:r w:rsidRPr="00386017">
        <w:t>Determine whether the triangles can be proven Similar. If they are similar name the theorem. If they aren’t similar explain why. If you are using any proportional sides be sure to show that they are proportional or not proportional.</w:t>
      </w:r>
    </w:p>
    <w:p w14:paraId="00F3A147" w14:textId="77777777" w:rsidR="004500BE" w:rsidRDefault="004500BE" w:rsidP="004500BE">
      <w:pPr>
        <w:ind w:firstLine="720"/>
      </w:pPr>
    </w:p>
    <w:p w14:paraId="1D7ED9E4" w14:textId="77777777" w:rsidR="004500BE" w:rsidRDefault="004500BE" w:rsidP="004500BE">
      <w:pPr>
        <w:ind w:firstLine="720"/>
      </w:pPr>
      <w:r>
        <w:rPr>
          <w:noProof/>
          <w:sz w:val="22"/>
          <w:szCs w:val="22"/>
        </w:rPr>
        <w:drawing>
          <wp:anchor distT="0" distB="0" distL="114300" distR="114300" simplePos="0" relativeHeight="251672576" behindDoc="1" locked="0" layoutInCell="1" allowOverlap="1" wp14:anchorId="621E682B" wp14:editId="438F24FE">
            <wp:simplePos x="0" y="0"/>
            <wp:positionH relativeFrom="column">
              <wp:posOffset>4457700</wp:posOffset>
            </wp:positionH>
            <wp:positionV relativeFrom="paragraph">
              <wp:posOffset>20955</wp:posOffset>
            </wp:positionV>
            <wp:extent cx="1354455" cy="1252855"/>
            <wp:effectExtent l="0" t="0" r="0" b="0"/>
            <wp:wrapNone/>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54455" cy="12528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6017">
        <w:rPr>
          <w:noProof/>
        </w:rPr>
        <w:drawing>
          <wp:anchor distT="0" distB="0" distL="114300" distR="114300" simplePos="0" relativeHeight="251668480" behindDoc="1" locked="0" layoutInCell="1" allowOverlap="1" wp14:anchorId="658B0946" wp14:editId="21EFBCF1">
            <wp:simplePos x="0" y="0"/>
            <wp:positionH relativeFrom="column">
              <wp:posOffset>2514600</wp:posOffset>
            </wp:positionH>
            <wp:positionV relativeFrom="paragraph">
              <wp:posOffset>20955</wp:posOffset>
            </wp:positionV>
            <wp:extent cx="1498600" cy="114300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9860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6017">
        <w:rPr>
          <w:noProof/>
        </w:rPr>
        <w:drawing>
          <wp:anchor distT="0" distB="0" distL="114300" distR="114300" simplePos="0" relativeHeight="251667456" behindDoc="0" locked="0" layoutInCell="1" allowOverlap="1" wp14:anchorId="05301C5B" wp14:editId="21BC8862">
            <wp:simplePos x="0" y="0"/>
            <wp:positionH relativeFrom="column">
              <wp:posOffset>800100</wp:posOffset>
            </wp:positionH>
            <wp:positionV relativeFrom="paragraph">
              <wp:posOffset>20955</wp:posOffset>
            </wp:positionV>
            <wp:extent cx="1481455" cy="1261745"/>
            <wp:effectExtent l="0" t="0" r="0" b="8255"/>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81455" cy="1261745"/>
                    </a:xfrm>
                    <a:prstGeom prst="rect">
                      <a:avLst/>
                    </a:prstGeom>
                    <a:noFill/>
                    <a:ln>
                      <a:noFill/>
                    </a:ln>
                  </pic:spPr>
                </pic:pic>
              </a:graphicData>
            </a:graphic>
            <wp14:sizeRelH relativeFrom="page">
              <wp14:pctWidth>0</wp14:pctWidth>
            </wp14:sizeRelH>
            <wp14:sizeRelV relativeFrom="page">
              <wp14:pctHeight>0</wp14:pctHeight>
            </wp14:sizeRelV>
          </wp:anchor>
        </w:drawing>
      </w:r>
      <w:r w:rsidR="00276CC8">
        <w:t>5</w:t>
      </w:r>
      <w:r>
        <w:t xml:space="preserve">. </w:t>
      </w:r>
      <w:r>
        <w:tab/>
      </w:r>
      <w:r>
        <w:tab/>
      </w:r>
      <w:r>
        <w:tab/>
      </w:r>
      <w:r>
        <w:tab/>
      </w:r>
      <w:r w:rsidR="00276CC8">
        <w:t>6</w:t>
      </w:r>
      <w:r>
        <w:t xml:space="preserve">. </w:t>
      </w:r>
      <w:r w:rsidR="00276CC8">
        <w:tab/>
      </w:r>
      <w:r w:rsidR="00276CC8">
        <w:tab/>
      </w:r>
      <w:r w:rsidR="00276CC8">
        <w:tab/>
      </w:r>
      <w:r w:rsidR="00276CC8">
        <w:tab/>
        <w:t>7</w:t>
      </w:r>
      <w:r>
        <w:t>.</w:t>
      </w:r>
      <w:r w:rsidRPr="00506AA5">
        <w:t xml:space="preserve"> </w:t>
      </w:r>
    </w:p>
    <w:p w14:paraId="2679C30B" w14:textId="77777777" w:rsidR="004500BE" w:rsidRDefault="004500BE" w:rsidP="004500BE">
      <w:pPr>
        <w:ind w:firstLine="720"/>
      </w:pPr>
    </w:p>
    <w:p w14:paraId="283C395A" w14:textId="77777777" w:rsidR="004500BE" w:rsidRDefault="004500BE" w:rsidP="004500BE">
      <w:pPr>
        <w:ind w:firstLine="720"/>
      </w:pPr>
    </w:p>
    <w:p w14:paraId="2971044E" w14:textId="77777777" w:rsidR="004500BE" w:rsidRDefault="004500BE" w:rsidP="004500BE">
      <w:pPr>
        <w:ind w:firstLine="720"/>
      </w:pPr>
    </w:p>
    <w:p w14:paraId="6FBEF4EB" w14:textId="77777777" w:rsidR="004500BE" w:rsidRDefault="004500BE" w:rsidP="004500BE">
      <w:pPr>
        <w:ind w:firstLine="720"/>
      </w:pPr>
    </w:p>
    <w:p w14:paraId="0BC6D5FF" w14:textId="77777777" w:rsidR="004500BE" w:rsidRDefault="004500BE" w:rsidP="004500BE">
      <w:pPr>
        <w:ind w:firstLine="720"/>
      </w:pPr>
    </w:p>
    <w:p w14:paraId="660C41D2" w14:textId="77777777" w:rsidR="004500BE" w:rsidRDefault="004500BE" w:rsidP="004500BE">
      <w:pPr>
        <w:ind w:firstLine="720"/>
      </w:pPr>
    </w:p>
    <w:p w14:paraId="7F45F93D" w14:textId="77777777" w:rsidR="004500BE" w:rsidRDefault="004500BE" w:rsidP="004500BE">
      <w:pPr>
        <w:ind w:firstLine="720"/>
      </w:pPr>
    </w:p>
    <w:p w14:paraId="3A77A534" w14:textId="77777777" w:rsidR="004500BE" w:rsidRDefault="004500BE" w:rsidP="004500BE">
      <w:pPr>
        <w:ind w:firstLine="720"/>
      </w:pPr>
    </w:p>
    <w:p w14:paraId="1B09821A" w14:textId="77777777" w:rsidR="004500BE" w:rsidRDefault="004500BE" w:rsidP="004500BE">
      <w:pPr>
        <w:ind w:firstLine="720"/>
      </w:pPr>
    </w:p>
    <w:p w14:paraId="56D0DA7D" w14:textId="77777777" w:rsidR="004500BE" w:rsidRDefault="004500BE" w:rsidP="004500BE">
      <w:pPr>
        <w:ind w:firstLine="720"/>
      </w:pPr>
    </w:p>
    <w:p w14:paraId="255ACC59" w14:textId="77777777" w:rsidR="004500BE" w:rsidRDefault="004500BE" w:rsidP="004500BE">
      <w:pPr>
        <w:ind w:firstLine="720"/>
      </w:pPr>
    </w:p>
    <w:p w14:paraId="275E2B21" w14:textId="77777777" w:rsidR="004500BE" w:rsidRDefault="004500BE" w:rsidP="004500BE">
      <w:pPr>
        <w:ind w:firstLine="720"/>
      </w:pPr>
    </w:p>
    <w:p w14:paraId="62A95EB0" w14:textId="77777777" w:rsidR="004500BE" w:rsidRDefault="004500BE" w:rsidP="004500BE">
      <w:pPr>
        <w:ind w:firstLine="720"/>
      </w:pPr>
    </w:p>
    <w:p w14:paraId="16A26DA4" w14:textId="77777777" w:rsidR="004500BE" w:rsidRDefault="004500BE" w:rsidP="004500BE">
      <w:pPr>
        <w:ind w:firstLine="720"/>
      </w:pPr>
    </w:p>
    <w:p w14:paraId="7054EF09" w14:textId="77777777" w:rsidR="004500BE" w:rsidRDefault="004500BE" w:rsidP="004500BE">
      <w:pPr>
        <w:ind w:firstLine="720"/>
      </w:pPr>
    </w:p>
    <w:p w14:paraId="056330E6" w14:textId="77777777" w:rsidR="004500BE" w:rsidRDefault="004500BE" w:rsidP="004500BE">
      <w:pPr>
        <w:ind w:firstLine="720"/>
      </w:pPr>
    </w:p>
    <w:p w14:paraId="49578826" w14:textId="77777777" w:rsidR="004500BE" w:rsidRDefault="004500BE" w:rsidP="004500BE">
      <w:pPr>
        <w:ind w:firstLine="720"/>
      </w:pPr>
    </w:p>
    <w:p w14:paraId="3E0EF42B" w14:textId="77777777" w:rsidR="004500BE" w:rsidRDefault="004500BE" w:rsidP="004500BE">
      <w:pPr>
        <w:ind w:firstLine="720"/>
      </w:pPr>
    </w:p>
    <w:p w14:paraId="1E7A8FA9" w14:textId="77777777" w:rsidR="004500BE" w:rsidRDefault="004500BE" w:rsidP="00AD27D2"/>
    <w:p w14:paraId="5EE6173E" w14:textId="77777777" w:rsidR="004500BE" w:rsidRDefault="004500BE" w:rsidP="004500BE">
      <w:pPr>
        <w:ind w:firstLine="720"/>
      </w:pPr>
    </w:p>
    <w:p w14:paraId="3C167EFD" w14:textId="77777777" w:rsidR="004500BE" w:rsidRDefault="004500BE" w:rsidP="004500BE">
      <w:pPr>
        <w:ind w:firstLine="720"/>
      </w:pPr>
      <w:r>
        <w:rPr>
          <w:noProof/>
        </w:rPr>
        <w:drawing>
          <wp:anchor distT="0" distB="0" distL="114300" distR="114300" simplePos="0" relativeHeight="251666432" behindDoc="1" locked="0" layoutInCell="1" allowOverlap="1" wp14:anchorId="58C8C95A" wp14:editId="29E172EA">
            <wp:simplePos x="0" y="0"/>
            <wp:positionH relativeFrom="column">
              <wp:posOffset>4914900</wp:posOffset>
            </wp:positionH>
            <wp:positionV relativeFrom="paragraph">
              <wp:posOffset>52705</wp:posOffset>
            </wp:positionV>
            <wp:extent cx="1168400" cy="1193800"/>
            <wp:effectExtent l="0" t="0" r="0" b="0"/>
            <wp:wrapNone/>
            <wp:docPr id="1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68400" cy="1193800"/>
                    </a:xfrm>
                    <a:prstGeom prst="rect">
                      <a:avLst/>
                    </a:prstGeom>
                    <a:noFill/>
                    <a:ln>
                      <a:noFill/>
                    </a:ln>
                  </pic:spPr>
                </pic:pic>
              </a:graphicData>
            </a:graphic>
            <wp14:sizeRelH relativeFrom="page">
              <wp14:pctWidth>0</wp14:pctWidth>
            </wp14:sizeRelH>
            <wp14:sizeRelV relativeFrom="page">
              <wp14:pctHeight>0</wp14:pctHeight>
            </wp14:sizeRelV>
          </wp:anchor>
        </w:drawing>
      </w:r>
      <w:r>
        <w:t>Prove that these two triangles are similar.</w:t>
      </w:r>
    </w:p>
    <w:p w14:paraId="4612851B" w14:textId="77777777" w:rsidR="004500BE" w:rsidRDefault="004500BE" w:rsidP="004500BE">
      <w:pPr>
        <w:ind w:firstLine="720"/>
      </w:pPr>
    </w:p>
    <w:p w14:paraId="4F892470" w14:textId="5BD247CC" w:rsidR="004500BE" w:rsidRDefault="00AD27D2" w:rsidP="004500BE">
      <w:pPr>
        <w:ind w:firstLine="720"/>
      </w:pPr>
      <w:r>
        <w:t>8</w:t>
      </w:r>
      <w:r w:rsidR="004500BE">
        <w:t>.</w:t>
      </w:r>
      <w:r w:rsidR="004500BE">
        <w:tab/>
        <w:t xml:space="preserve">Given: </w:t>
      </w:r>
      <w:r w:rsidR="004500BE" w:rsidRPr="00386017">
        <w:rPr>
          <w:position w:val="-8"/>
        </w:rPr>
        <w:object w:dxaOrig="940" w:dyaOrig="380" w14:anchorId="49024017">
          <v:shape id="_x0000_i1025" type="#_x0000_t75" style="width:47pt;height:19pt" o:ole="">
            <v:imagedata r:id="rId14" o:title=""/>
          </v:shape>
          <o:OLEObject Type="Embed" ProgID="Equation.DSMT4" ShapeID="_x0000_i1025" DrawAspect="Content" ObjectID="_1318333311" r:id="rId15"/>
        </w:object>
      </w:r>
      <w:r w:rsidR="004500BE">
        <w:t xml:space="preserve"> </w:t>
      </w:r>
    </w:p>
    <w:p w14:paraId="5B47CF67" w14:textId="77777777" w:rsidR="004500BE" w:rsidRDefault="004500BE" w:rsidP="004500BE">
      <w:pPr>
        <w:ind w:left="720" w:firstLine="720"/>
      </w:pPr>
      <w:r>
        <w:t xml:space="preserve">Prove: </w:t>
      </w:r>
      <w:r w:rsidRPr="00386017">
        <w:rPr>
          <w:position w:val="-4"/>
        </w:rPr>
        <w:object w:dxaOrig="1540" w:dyaOrig="260" w14:anchorId="76619E53">
          <v:shape id="_x0000_i1026" type="#_x0000_t75" style="width:77pt;height:13pt" o:ole="">
            <v:imagedata r:id="rId16" o:title=""/>
          </v:shape>
          <o:OLEObject Type="Embed" ProgID="Equation.DSMT4" ShapeID="_x0000_i1026" DrawAspect="Content" ObjectID="_1318333312" r:id="rId17"/>
        </w:object>
      </w:r>
      <w:r>
        <w:t xml:space="preserve">  </w:t>
      </w:r>
    </w:p>
    <w:p w14:paraId="6CEC7FC7" w14:textId="77777777" w:rsidR="00127AF0" w:rsidRDefault="00127AF0"/>
    <w:p w14:paraId="573C0B34" w14:textId="77777777" w:rsidR="00AD27D2" w:rsidRDefault="00AD27D2"/>
    <w:p w14:paraId="3586A2D5" w14:textId="77777777" w:rsidR="00AD27D2" w:rsidRDefault="00AD27D2"/>
    <w:p w14:paraId="09219029" w14:textId="77777777" w:rsidR="00AD27D2" w:rsidRDefault="00AD27D2"/>
    <w:p w14:paraId="67A43302" w14:textId="2A8DBA40" w:rsidR="00AD27D2" w:rsidRDefault="00AD27D2">
      <w:r>
        <w:t>9/10. Name all the triangle similarity theorems</w:t>
      </w:r>
      <w:bookmarkStart w:id="0" w:name="_GoBack"/>
      <w:bookmarkEnd w:id="0"/>
      <w:r>
        <w:t xml:space="preserve">: </w:t>
      </w:r>
    </w:p>
    <w:sectPr w:rsidR="00AD27D2" w:rsidSect="00C4018A">
      <w:pgSz w:w="12240" w:h="15840"/>
      <w:pgMar w:top="720" w:right="720" w:bottom="720" w:left="72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Comic Sans MS">
    <w:panose1 w:val="030F070203030202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00BE"/>
    <w:rsid w:val="00127AF0"/>
    <w:rsid w:val="00276CC8"/>
    <w:rsid w:val="004500BE"/>
    <w:rsid w:val="00615473"/>
    <w:rsid w:val="007B7A60"/>
    <w:rsid w:val="00AD27D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1ECAA3AD"/>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7.png"/><Relationship Id="rId12" Type="http://schemas.openxmlformats.org/officeDocument/2006/relationships/image" Target="media/image8.png"/><Relationship Id="rId13" Type="http://schemas.openxmlformats.org/officeDocument/2006/relationships/image" Target="media/image9.png"/><Relationship Id="rId14" Type="http://schemas.openxmlformats.org/officeDocument/2006/relationships/image" Target="media/image10.emf"/><Relationship Id="rId15" Type="http://schemas.openxmlformats.org/officeDocument/2006/relationships/oleObject" Target="embeddings/oleObject1.bin"/><Relationship Id="rId16" Type="http://schemas.openxmlformats.org/officeDocument/2006/relationships/image" Target="media/image11.emf"/><Relationship Id="rId17" Type="http://schemas.openxmlformats.org/officeDocument/2006/relationships/oleObject" Target="embeddings/oleObject2.bin"/><Relationship Id="rId18" Type="http://schemas.openxmlformats.org/officeDocument/2006/relationships/fontTable" Target="fontTable.xml"/><Relationship Id="rId19" Type="http://schemas.openxmlformats.org/officeDocument/2006/relationships/theme" Target="theme/theme1.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ng"/><Relationship Id="rId7" Type="http://schemas.openxmlformats.org/officeDocument/2006/relationships/image" Target="media/image3.png"/><Relationship Id="rId8" Type="http://schemas.openxmlformats.org/officeDocument/2006/relationships/image" Target="media/image4.png"/><Relationship Id="rId9" Type="http://schemas.openxmlformats.org/officeDocument/2006/relationships/image" Target="media/image5.png"/><Relationship Id="rId10"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135</Words>
  <Characters>771</Characters>
  <Application>Microsoft Macintosh Word</Application>
  <DocSecurity>0</DocSecurity>
  <Lines>6</Lines>
  <Paragraphs>1</Paragraphs>
  <ScaleCrop>false</ScaleCrop>
  <Company/>
  <LinksUpToDate>false</LinksUpToDate>
  <CharactersWithSpaces>9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le Bramall</dc:creator>
  <cp:keywords/>
  <dc:description/>
  <cp:lastModifiedBy>Danielle Bramall</cp:lastModifiedBy>
  <cp:revision>3</cp:revision>
  <dcterms:created xsi:type="dcterms:W3CDTF">2013-10-28T19:33:00Z</dcterms:created>
  <dcterms:modified xsi:type="dcterms:W3CDTF">2013-10-28T20:53:00Z</dcterms:modified>
</cp:coreProperties>
</file>